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8B55ED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1163300</wp:posOffset>
            </wp:positionV>
            <wp:extent cx="457200" cy="2667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西河池市中考数学试卷</w:t>
      </w:r>
    </w:p>
    <w:p w14:paraId="041AC0B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。每小题给出的四个选项中，只有一项符合题目要求。请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答题卡上对应题目的答案标号涂黑。）</w:t>
      </w:r>
    </w:p>
    <w:p w14:paraId="2DE1C4F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果将</w:t>
      </w:r>
      <w:r>
        <w:rPr>
          <w:rFonts w:eastAsia="Times New Roman" w:cs="Times New Roman"/>
        </w:rPr>
        <w:t>“</w:t>
      </w:r>
      <w:r>
        <w:rPr>
          <w:rFonts w:ascii="宋体" w:hAnsi="宋体"/>
        </w:rPr>
        <w:t>收入</w:t>
      </w:r>
      <w:r>
        <w:rPr>
          <w:rFonts w:eastAsia="Times New Roman" w:cs="Times New Roman"/>
        </w:rPr>
        <w:t>50</w:t>
      </w:r>
      <w:r>
        <w:rPr>
          <w:rFonts w:ascii="宋体" w:hAnsi="宋体"/>
        </w:rPr>
        <w:t>元</w: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记作</w:t>
      </w:r>
      <w:r>
        <w:rPr>
          <w:rFonts w:eastAsia="Times New Roman" w:cs="Times New Roman"/>
        </w:rPr>
        <w:t>“+50</w:t>
      </w:r>
      <w:r>
        <w:rPr>
          <w:rFonts w:ascii="宋体" w:hAnsi="宋体"/>
        </w:rPr>
        <w:t>元</w: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，那么</w:t>
      </w:r>
      <w:r>
        <w:rPr>
          <w:rFonts w:eastAsia="Times New Roman" w:cs="Times New Roman"/>
        </w:rPr>
        <w:t>“</w:t>
      </w:r>
      <w:r>
        <w:rPr>
          <w:rFonts w:ascii="宋体" w:hAnsi="宋体"/>
        </w:rPr>
        <w:t>支出</w:t>
      </w:r>
      <w:r>
        <w:rPr>
          <w:rFonts w:eastAsia="Times New Roman" w:cs="Times New Roman"/>
        </w:rPr>
        <w:t>20</w:t>
      </w:r>
      <w:r>
        <w:rPr>
          <w:rFonts w:ascii="宋体" w:hAnsi="宋体"/>
        </w:rPr>
        <w:t>元</w: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记作(   )</w:t>
      </w:r>
    </w:p>
    <w:p w14:paraId="3CAB5C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+20</w:t>
      </w:r>
      <w:r>
        <w:rPr>
          <w:rFonts w:ascii="宋体" w:hAnsi="宋体"/>
        </w:rPr>
        <w:t>元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</w:t>
      </w:r>
      <w:r>
        <w:rPr>
          <w:rFonts w:ascii="宋体" w:hAnsi="宋体"/>
        </w:rPr>
        <w:t>元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+30</w:t>
      </w:r>
      <w:r>
        <w:rPr>
          <w:rFonts w:ascii="宋体" w:hAnsi="宋体"/>
        </w:rPr>
        <w:t>元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30</w:t>
      </w:r>
      <w:r>
        <w:rPr>
          <w:rFonts w:ascii="宋体" w:hAnsi="宋体"/>
        </w:rPr>
        <w:t>元</w:t>
      </w:r>
    </w:p>
    <w:p w14:paraId="6F119F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几何体中，三视图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80159" name="图片 928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0159" name="图片 928015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个视图完全相同的几何体是(   )</w:t>
      </w:r>
    </w:p>
    <w:p w14:paraId="0C40B9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762000" cy="1066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752475" cy="9144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E47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895350" cy="9715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09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平行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42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(   )</w:t>
      </w:r>
    </w:p>
    <w:p w14:paraId="11DB84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8573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34C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2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32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8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8°</w:t>
      </w:r>
    </w:p>
    <w:p w14:paraId="6FBC7D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中，正确的是(   )</w:t>
      </w:r>
    </w:p>
    <w:p w14:paraId="7AF3BE9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•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65B1244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. 6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÷2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3764BCA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希望中学规定学生的学期体育成绩满分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其中体育课外活动占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，期中考试成绩占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，期末考试成绩占</w:t>
      </w:r>
      <w:r>
        <w:rPr>
          <w:rFonts w:eastAsia="Times New Roman" w:cs="Times New Roman"/>
          <w:color w:val="000000"/>
        </w:rPr>
        <w:t>50%</w:t>
      </w:r>
      <w:r>
        <w:rPr>
          <w:rFonts w:ascii="宋体" w:hAnsi="宋体"/>
          <w:color w:val="000000"/>
        </w:rPr>
        <w:t>．若小强的三项成绩（百分制）依次是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．则小强这学期的体育成绩是</w:t>
      </w:r>
      <w:r>
        <w:rPr>
          <w:rFonts w:eastAsia="Times New Roman" w:cs="Times New Roman"/>
          <w:color w:val="000000"/>
        </w:rPr>
        <w:t>(   )</w:t>
      </w:r>
    </w:p>
    <w:p w14:paraId="2427E0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9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91.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9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0</w:t>
      </w:r>
    </w:p>
    <w:p w14:paraId="0EB911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多项式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8" o:title="eqIdf77e9b15ec90124ba397ddaed6d1278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ascii="宋体" w:hAnsi="宋体"/>
          <w:color w:val="000000"/>
        </w:rPr>
        <w:t>因式分解的结果是(   )</w:t>
      </w:r>
    </w:p>
    <w:p w14:paraId="68845D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1F32D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东东用仪器匀速向如图容器中注水，直到注满为止．用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注水时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表示水面的高度，下列图象适合表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对应关系的是(   )</w:t>
      </w:r>
    </w:p>
    <w:p w14:paraId="46EED6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885825" cy="8572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30C5F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66825" cy="9525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57300" cy="9429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10096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57300" cy="9429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DB7F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下列结论中错误的是(   )</w:t>
      </w:r>
    </w:p>
    <w:p w14:paraId="32330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0096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C0112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D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AC</w:t>
      </w:r>
    </w:p>
    <w:p w14:paraId="09810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果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+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在第三象限内，那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   )</w:t>
      </w:r>
    </w:p>
    <w:p w14:paraId="4E9D0B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6" o:title="eqIdb4cea1618eda945618d604ebc259f287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8" o:title="eqIdf81f5321567ec3554c5d0dba0c50a79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0" o:title="eqId4f4c78214e43a8b93f2a57072033cb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32" o:title="eqId849944ed52b2641ae5ba24d85ea4e7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</w:p>
    <w:p w14:paraId="506062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5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的延长线交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度数是(   )</w:t>
      </w:r>
    </w:p>
    <w:p w14:paraId="7906D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3430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A57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5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5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0°</w:t>
      </w:r>
    </w:p>
    <w:p w14:paraId="369CB9A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厂家今年一月份的口罩产量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个，三月份的口罩产量是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万个，若设该厂家一月份到三月份的口罩产量的月平均增长率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则所列方程为</w:t>
      </w:r>
      <w:r>
        <w:rPr>
          <w:rFonts w:eastAsia="Times New Roman" w:cs="Times New Roman"/>
          <w:color w:val="000000"/>
        </w:rPr>
        <w:t>(   )</w:t>
      </w:r>
    </w:p>
    <w:p w14:paraId="64EE15D7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0</w:t>
      </w:r>
    </w:p>
    <w:p w14:paraId="09D304CF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. 3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＝</w:t>
      </w:r>
      <w:r>
        <w:rPr>
          <w:rFonts w:eastAsia="Times New Roman" w:cs="Times New Roman"/>
          <w:color w:val="000000"/>
        </w:rPr>
        <w:t>5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3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＝</w:t>
      </w:r>
      <w:r>
        <w:rPr>
          <w:rFonts w:eastAsia="Times New Roman" w:cs="Times New Roman"/>
          <w:color w:val="000000"/>
        </w:rPr>
        <w:t>50</w:t>
      </w:r>
    </w:p>
    <w:p w14:paraId="649D5D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5" o:title="eqId777b2fbc01cfc26cde436f625a5b7cb7"/>
            <o:lock v:ext="edit" aspectratio="t"/>
            <w10:wrap type="none"/>
            <w10:anchorlock/>
          </v:shape>
          <o:OLEObject Type="Embed" ProgID="Equation.DSMT4" ShapeID="_x0000_i1030" DrawAspect="Content" ObjectID="_1468075730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" o:title="eqId71c85dccae143e068cf765fcc1809c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9" o:title="eqIdd4b2601239c750a2459ac54f14b86a5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1" o:title="eqId2f8f88798ec42a58dccd212586382b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40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3" o:title="eqId7182761948491380a34a4e1994114dc0"/>
            <o:lock v:ext="edit" aspectratio="t"/>
            <w10:wrap type="none"/>
            <w10:anchorlock/>
          </v:shape>
          <o:OLEObject Type="Embed" ProgID="Equation.DSMT4" ShapeID="_x0000_i1034" DrawAspect="Content" ObjectID="_1468075734" r:id="rId42">
            <o:LockedField>false</o:LockedField>
          </o:OLEObject>
        </w:object>
      </w:r>
      <w:r>
        <w:rPr>
          <w:rFonts w:ascii="宋体" w:hAnsi="宋体"/>
          <w:color w:val="000000"/>
        </w:rPr>
        <w:t>．在此旋转过程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1" o:title="eqId2f8f88798ec42a58dccd212586382b23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rPr>
          <w:rFonts w:ascii="宋体" w:hAnsi="宋体"/>
          <w:color w:val="000000"/>
        </w:rPr>
        <w:t>所扫过的面积为(   )</w:t>
      </w:r>
    </w:p>
    <w:p w14:paraId="59191C4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905000" cy="13430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E90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>A. 25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2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5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2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5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5</w:t>
      </w:r>
      <w:r>
        <w:rPr>
          <w:rFonts w:eastAsia="Times New Roman" w:cs="Times New Roman"/>
          <w:i/>
          <w:color w:val="000000"/>
        </w:rPr>
        <w:t>π</w:t>
      </w:r>
    </w:p>
    <w:p w14:paraId="1ABF2D6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。请把答案写在答题卡上对应的答题区域内。）</w:t>
      </w:r>
    </w:p>
    <w:p w14:paraId="5F4F36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的相反数是</w:t>
      </w:r>
      <w:r>
        <w:rPr>
          <w:rFonts w:eastAsia="Times New Roman" w:cs="Times New Roman"/>
          <w:i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61E8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二次根式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7" o:title="eqIdd96a91cef426a9f47fe511d52a3ffa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71F5E5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在双曲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49" o:title="eqId07854693dd2e33f66030d6106eb6e0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8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OP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该反比例函数的解析式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3D70E9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24000" cy="12763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428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把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长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对折，得到四边形</w:t>
      </w:r>
      <w:r>
        <w:rPr>
          <w:rFonts w:eastAsia="Times New Roman" w:cs="Times New Roman"/>
          <w:i/>
          <w:color w:val="000000"/>
        </w:rPr>
        <w:t>ABEF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＝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" o:title="eqIdd33adb74906403b0b00fcbd9fa691d8b"/>
            <o:lock v:ext="edit" aspectratio="t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O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tan∠</w:t>
      </w:r>
      <w:r>
        <w:rPr>
          <w:rFonts w:eastAsia="Times New Roman" w:cs="Times New Roman"/>
          <w:i/>
          <w:color w:val="000000"/>
        </w:rPr>
        <w:t>AMN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2943F4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11334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234F92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。解答应写出文字说明、证明过程或运算步骤。请将解答写在答题卡上对应的答题区域内。）</w:t>
      </w:r>
    </w:p>
    <w:p w14:paraId="6C0623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80158" name="图片 928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0158" name="图片 9280158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75pt;width:159pt;" o:ole="t" filled="f" o:preferrelative="t" stroked="f" coordsize="21600,21600">
            <v:path/>
            <v:fill on="f" focussize="0,0"/>
            <v:stroke on="f" joinstyle="miter"/>
            <v:imagedata r:id="rId56" o:title="eqId5ac3864c212e4b09de6eed16e9250f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744B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50800" cy="88900"/>
            <wp:effectExtent l="0" t="0" r="6350" b="5080"/>
            <wp:docPr id="9280156" name="图片 9280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0156" name="图片 9280156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再求值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9" o:title="eqIda109d618e77271c52d71865b7344d7b5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ascii="宋体" w:hAnsi="宋体"/>
          <w:color w:val="000000"/>
        </w:rPr>
        <w:t>,其中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1" o:title="eqId02ee74a2a44a6077abebc82dd09835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</w:p>
    <w:p w14:paraId="55C90A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、在平面直角坐标系中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三个顶点的坐标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．</w:t>
      </w:r>
    </w:p>
    <w:p w14:paraId="3B6C45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0200" cy="14954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229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画出与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</w:t>
      </w:r>
    </w:p>
    <w:p w14:paraId="1EB16C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以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位似中心，在第三象限内画一个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使它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相似比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" o:title="eqIdbbe103f073845122c66f22dcb14b711f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ascii="宋体" w:hAnsi="宋体"/>
          <w:color w:val="000000"/>
        </w:rPr>
        <w:t>，并写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坐标．</w:t>
      </w:r>
    </w:p>
    <w:p w14:paraId="44DEE0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同一直线上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．</w:t>
      </w:r>
    </w:p>
    <w:p w14:paraId="7A4B05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12477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2C3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FE</w:t>
      </w:r>
      <w:r>
        <w:rPr>
          <w:rFonts w:ascii="宋体" w:hAnsi="宋体"/>
          <w:color w:val="000000"/>
        </w:rPr>
        <w:t>；</w:t>
      </w:r>
    </w:p>
    <w:p w14:paraId="3E848C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直接判断四边形</w:t>
      </w:r>
      <w:r>
        <w:rPr>
          <w:rFonts w:eastAsia="Times New Roman" w:cs="Times New Roman"/>
          <w:i/>
          <w:color w:val="000000"/>
        </w:rPr>
        <w:t>BFEC</w:t>
      </w:r>
      <w:r>
        <w:rPr>
          <w:rFonts w:ascii="宋体" w:hAnsi="宋体"/>
          <w:color w:val="000000"/>
        </w:rPr>
        <w:t>的形状．</w:t>
      </w:r>
    </w:p>
    <w:p w14:paraId="017D5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小敏在数学实践活动中，利用所学知识对他所在小区居民楼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进行测量，从小敏家阳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测得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3°</w:t>
      </w:r>
      <w:r>
        <w:rPr>
          <w:rFonts w:ascii="宋体" w:hAnsi="宋体"/>
          <w:color w:val="000000"/>
        </w:rPr>
        <w:t>，测得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俯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已知观测点到地面的高度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m</w:t>
      </w:r>
      <w:r>
        <w:rPr>
          <w:rFonts w:ascii="宋体" w:hAnsi="宋体"/>
          <w:color w:val="000000"/>
        </w:rPr>
        <w:t>，求居民楼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（结果保留整数．参考数据：</w:t>
      </w:r>
      <w:r>
        <w:rPr>
          <w:rFonts w:eastAsia="Times New Roman" w:cs="Times New Roman"/>
          <w:color w:val="000000"/>
        </w:rPr>
        <w:t>sin33°≈0.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3°≈0.8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33°≈0.65</w:t>
      </w:r>
      <w:r>
        <w:rPr>
          <w:rFonts w:ascii="宋体" w:hAnsi="宋体"/>
          <w:color w:val="000000"/>
        </w:rPr>
        <w:t>）．</w:t>
      </w:r>
    </w:p>
    <w:p w14:paraId="329499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CD3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喜迎中国共产党第二十次全国代表大公的召开，红星中学举行党史知识竞赛．团委随机抽取了部分学生的成绩作为样本，把成绩按达标、良好、优秀、优异四个等级分别进行统计，并将所得数据绘制成如下不完整的统计图．</w:t>
      </w:r>
    </w:p>
    <w:p w14:paraId="246755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190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249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中提供的信息，解答下列问题：</w:t>
      </w:r>
    </w:p>
    <w:p w14:paraId="7A2714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调查的样本容量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，圆心角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＝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度；</w:t>
      </w:r>
    </w:p>
    <w:p w14:paraId="02F77E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补全条形统计图；</w:t>
      </w:r>
    </w:p>
    <w:p w14:paraId="07403F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已知红星中学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估计此次竞赛该校获优异等级的学生人数为多少？</w:t>
      </w:r>
    </w:p>
    <w:p w14:paraId="1FB57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若在这次竞赛中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人成绩均为满分，现从中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代表学校参加县级比赛．请用列表或画树状图的方法求出恰好抽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人同时参赛的概率．</w:t>
      </w:r>
    </w:p>
    <w:p w14:paraId="681E37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改善村容村貌，阳光村计划购买一批桂花树和芒果树．已知桂花树的单价比芒果树的单价多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元，购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棵桂花树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棵芒果树共需</w:t>
      </w:r>
      <w:r>
        <w:rPr>
          <w:rFonts w:eastAsia="Times New Roman" w:cs="Times New Roman"/>
          <w:color w:val="000000"/>
        </w:rPr>
        <w:t>370</w:t>
      </w:r>
      <w:r>
        <w:rPr>
          <w:rFonts w:ascii="宋体" w:hAnsi="宋体"/>
          <w:color w:val="000000"/>
        </w:rPr>
        <w:t>元．</w:t>
      </w:r>
    </w:p>
    <w:p w14:paraId="6D749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桂花树和芒果树的单价各是多少元？</w:t>
      </w:r>
    </w:p>
    <w:p w14:paraId="778744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村一次性购买这两种树共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棵，且桂花树不少于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棵．设购买桂花树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80160" name="图片 928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0160" name="图片 9280160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棵数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总费用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求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函数关系式，并求出该村按怎样的方案购买时，费用最低？最低费用为多少元？</w:t>
      </w:r>
    </w:p>
    <w:p w14:paraId="05AA2D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的一点，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的平分线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且∠</w:t>
      </w:r>
      <w:r>
        <w:rPr>
          <w:rFonts w:eastAsia="Times New Roman" w:cs="Times New Roman"/>
          <w:i/>
          <w:color w:val="000000"/>
        </w:rPr>
        <w:t>PCA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．</w:t>
      </w:r>
    </w:p>
    <w:p w14:paraId="3DAB00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12192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C66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6EA12C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＝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70" o:title="eqId95bacae35b6e16a0a33c2bdc6bc07df7"/>
            <o:lock v:ext="edit" aspectratio="t"/>
            <w10:wrap type="none"/>
            <w10:anchorlock/>
          </v:shape>
          <o:OLEObject Type="Embed" ProgID="Equation.DSMT4" ShapeID="_x0000_i1043" DrawAspect="Content" ObjectID="_1468075743" r:id="rId6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求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及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．</w:t>
      </w:r>
    </w:p>
    <w:p w14:paraId="07DABC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平面直角坐标系中，抛物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697F8D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09850" cy="1581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936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80157" name="图片 928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0157" name="图片 9280157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解析式，并直接写出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70EAF8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运动（不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）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问：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何值时，△</w:t>
      </w:r>
      <w:r>
        <w:rPr>
          <w:rFonts w:eastAsia="Times New Roman" w:cs="Times New Roman"/>
          <w:i/>
          <w:color w:val="000000"/>
        </w:rPr>
        <w:t>BFE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的面积之和最小；</w:t>
      </w:r>
    </w:p>
    <w:p w14:paraId="26980FC1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若将抛物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旋转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得抛物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的对称点分别记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问：在抛物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对称轴上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顶点的三角形为等腰三角形？若存在，直接写出所有符合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若不存在，请说明理由．</w:t>
      </w:r>
    </w:p>
    <w:p w14:paraId="62EE8736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D05D17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C4DB10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C6D28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C2FB4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469BD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DEBF9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456D1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BE78AC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89576A9"/>
    <w:rsid w:val="2F035497"/>
    <w:rsid w:val="38274566"/>
    <w:rsid w:val="78BD5927"/>
    <w:rsid w:val="7F5E0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43.png"/><Relationship Id="rId70" Type="http://schemas.openxmlformats.org/officeDocument/2006/relationships/image" Target="media/image42.wmf"/><Relationship Id="rId7" Type="http://schemas.openxmlformats.org/officeDocument/2006/relationships/footer" Target="footer2.xml"/><Relationship Id="rId69" Type="http://schemas.openxmlformats.org/officeDocument/2006/relationships/oleObject" Target="embeddings/oleObject19.bin"/><Relationship Id="rId68" Type="http://schemas.openxmlformats.org/officeDocument/2006/relationships/image" Target="media/image41.png"/><Relationship Id="rId67" Type="http://schemas.openxmlformats.org/officeDocument/2006/relationships/image" Target="media/image40.png"/><Relationship Id="rId66" Type="http://schemas.openxmlformats.org/officeDocument/2006/relationships/image" Target="media/image39.png"/><Relationship Id="rId65" Type="http://schemas.openxmlformats.org/officeDocument/2006/relationships/image" Target="media/image38.png"/><Relationship Id="rId64" Type="http://schemas.openxmlformats.org/officeDocument/2006/relationships/image" Target="media/image37.wmf"/><Relationship Id="rId63" Type="http://schemas.openxmlformats.org/officeDocument/2006/relationships/oleObject" Target="embeddings/oleObject18.bin"/><Relationship Id="rId62" Type="http://schemas.openxmlformats.org/officeDocument/2006/relationships/image" Target="media/image36.png"/><Relationship Id="rId61" Type="http://schemas.openxmlformats.org/officeDocument/2006/relationships/image" Target="media/image35.wmf"/><Relationship Id="rId60" Type="http://schemas.openxmlformats.org/officeDocument/2006/relationships/oleObject" Target="embeddings/oleObject17.bin"/><Relationship Id="rId6" Type="http://schemas.openxmlformats.org/officeDocument/2006/relationships/footer" Target="footer1.xml"/><Relationship Id="rId59" Type="http://schemas.openxmlformats.org/officeDocument/2006/relationships/image" Target="media/image34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3.wmf"/><Relationship Id="rId56" Type="http://schemas.openxmlformats.org/officeDocument/2006/relationships/image" Target="media/image32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1.wmf"/><Relationship Id="rId53" Type="http://schemas.openxmlformats.org/officeDocument/2006/relationships/image" Target="media/image30.png"/><Relationship Id="rId52" Type="http://schemas.openxmlformats.org/officeDocument/2006/relationships/image" Target="media/image29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8.png"/><Relationship Id="rId5" Type="http://schemas.openxmlformats.org/officeDocument/2006/relationships/header" Target="header3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3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5.png"/><Relationship Id="rId44" Type="http://schemas.openxmlformats.org/officeDocument/2006/relationships/oleObject" Target="embeddings/oleObject11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3.wmf"/><Relationship Id="rId40" Type="http://schemas.openxmlformats.org/officeDocument/2006/relationships/oleObject" Target="embeddings/oleObject9.bin"/><Relationship Id="rId4" Type="http://schemas.openxmlformats.org/officeDocument/2006/relationships/header" Target="head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8.bin"/><Relationship Id="rId37" Type="http://schemas.openxmlformats.org/officeDocument/2006/relationships/image" Target="media/image21.wmf"/><Relationship Id="rId36" Type="http://schemas.openxmlformats.org/officeDocument/2006/relationships/oleObject" Target="embeddings/oleObject7.bin"/><Relationship Id="rId35" Type="http://schemas.openxmlformats.org/officeDocument/2006/relationships/image" Target="media/image20.wmf"/><Relationship Id="rId34" Type="http://schemas.openxmlformats.org/officeDocument/2006/relationships/oleObject" Target="embeddings/oleObject6.bin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5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16.wmf"/><Relationship Id="rId27" Type="http://schemas.openxmlformats.org/officeDocument/2006/relationships/oleObject" Target="embeddings/oleObject3.bin"/><Relationship Id="rId26" Type="http://schemas.openxmlformats.org/officeDocument/2006/relationships/image" Target="media/image15.wmf"/><Relationship Id="rId25" Type="http://schemas.openxmlformats.org/officeDocument/2006/relationships/oleObject" Target="embeddings/oleObject2.bin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1.bin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450882-123B-43ED-A87E-40D012AF566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090</Words>
  <Characters>2492</Characters>
  <Lines>23</Lines>
  <Paragraphs>6</Paragraphs>
  <TotalTime>0</TotalTime>
  <ScaleCrop>false</ScaleCrop>
  <LinksUpToDate>false</LinksUpToDate>
  <CharactersWithSpaces>264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5T20:00:00Z</dcterms:created>
  <dc:creator>学科网试题生产平台</dc:creator>
  <dc:description>3022138798268416</dc:description>
  <cp:lastModifiedBy>上帝掷骰子吗</cp:lastModifiedBy>
  <dcterms:modified xsi:type="dcterms:W3CDTF">2024-07-18T18:16:4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156C7725C334A029102863C72BB3BAA</vt:lpwstr>
  </property>
</Properties>
</file>